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C8F4AC0" w14:textId="77777777" w:rsidR="00D7797E" w:rsidRPr="006B7C8A" w:rsidRDefault="00D7797E" w:rsidP="00D7797E">
      <w:pPr>
        <w:spacing w:line="360" w:lineRule="auto"/>
        <w:rPr>
          <w:bCs/>
        </w:rPr>
      </w:pPr>
      <w:r>
        <w:rPr>
          <w:b/>
          <w:bCs/>
        </w:rPr>
        <w:t>Secondary 1</w:t>
      </w:r>
      <w:r w:rsidRPr="006B7C8A"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 w:rsidRPr="006B7C8A">
        <w:rPr>
          <w:bCs/>
        </w:rPr>
        <w:t>Name</w:t>
      </w:r>
      <w:proofErr w:type="gramStart"/>
      <w:r w:rsidRPr="006B7C8A">
        <w:rPr>
          <w:bCs/>
        </w:rPr>
        <w:t>:_</w:t>
      </w:r>
      <w:proofErr w:type="gramEnd"/>
      <w:r w:rsidRPr="006B7C8A">
        <w:rPr>
          <w:bCs/>
        </w:rPr>
        <w:t>___________</w:t>
      </w:r>
      <w:r>
        <w:rPr>
          <w:bCs/>
        </w:rPr>
        <w:t>______________</w:t>
      </w:r>
      <w:r w:rsidRPr="006B7C8A">
        <w:rPr>
          <w:bCs/>
        </w:rPr>
        <w:t>____</w:t>
      </w:r>
      <w:r>
        <w:rPr>
          <w:bCs/>
        </w:rPr>
        <w:t>_</w:t>
      </w:r>
      <w:r w:rsidRPr="006B7C8A">
        <w:rPr>
          <w:bCs/>
        </w:rPr>
        <w:t>__</w:t>
      </w:r>
    </w:p>
    <w:p w14:paraId="50339345" w14:textId="77777777" w:rsidR="00D7797E" w:rsidRPr="00ED003A" w:rsidRDefault="00D7797E" w:rsidP="00D7797E">
      <w:pPr>
        <w:jc w:val="center"/>
        <w:rPr>
          <w:b/>
          <w:bCs/>
        </w:rPr>
      </w:pPr>
      <w:r>
        <w:rPr>
          <w:b/>
          <w:bCs/>
        </w:rPr>
        <w:t>Homework</w:t>
      </w:r>
    </w:p>
    <w:p w14:paraId="65A5B114" w14:textId="77777777" w:rsidR="00D7797E" w:rsidRDefault="00D7797E" w:rsidP="00D7797E">
      <w:pPr>
        <w:jc w:val="center"/>
        <w:rPr>
          <w:bCs/>
        </w:rPr>
      </w:pPr>
      <w:r>
        <w:rPr>
          <w:bCs/>
        </w:rPr>
        <w:t>15-2 Rotations</w:t>
      </w:r>
    </w:p>
    <w:p w14:paraId="20874580" w14:textId="77777777" w:rsidR="00D7797E" w:rsidRDefault="00D7797E" w:rsidP="00D7797E"/>
    <w:p w14:paraId="0082154C" w14:textId="54E08DB4" w:rsidR="00D91F83" w:rsidRDefault="00D91F83" w:rsidP="00D91F83">
      <w:r>
        <w:t xml:space="preserve">1. </w:t>
      </w:r>
      <w:r w:rsidRPr="00400BE2">
        <w:t xml:space="preserve">Draw a </w:t>
      </w:r>
      <w:r w:rsidRPr="00400BE2">
        <w:rPr>
          <w:position w:val="-4"/>
        </w:rPr>
        <w:object w:dxaOrig="480" w:dyaOrig="300" w14:anchorId="20BE57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24pt;height:15pt" o:ole="">
            <v:imagedata r:id="rId5" o:title=""/>
          </v:shape>
          <o:OLEObject Type="Embed" ProgID="Equation.DSMT4" ShapeID="_x0000_i1031" DrawAspect="Content" ObjectID="_1334052162" r:id="rId6"/>
        </w:object>
      </w:r>
      <w:r w:rsidRPr="00400BE2">
        <w:t xml:space="preserve"> rotation of </w:t>
      </w:r>
      <w:r w:rsidRPr="00D91F83">
        <w:rPr>
          <w:position w:val="-10"/>
        </w:rPr>
        <w:object w:dxaOrig="680" w:dyaOrig="300" w14:anchorId="411FD2DA">
          <v:shape id="_x0000_i1034" type="#_x0000_t75" style="width:34pt;height:15pt" o:ole="">
            <v:imagedata r:id="rId7" o:title=""/>
          </v:shape>
          <o:OLEObject Type="Embed" ProgID="Equation.DSMT4" ShapeID="_x0000_i1034" DrawAspect="Content" ObjectID="_1334052163" r:id="rId8"/>
        </w:object>
      </w:r>
      <w:r w:rsidRPr="00400BE2">
        <w:t xml:space="preserve"> about </w:t>
      </w:r>
      <w:proofErr w:type="gramStart"/>
      <w:r w:rsidRPr="00400BE2">
        <w:t xml:space="preserve">point </w:t>
      </w:r>
      <w:r w:rsidRPr="00400BE2">
        <w:rPr>
          <w:i/>
        </w:rPr>
        <w:t xml:space="preserve"> P</w:t>
      </w:r>
      <w:proofErr w:type="gramEnd"/>
      <w:r w:rsidRPr="00400BE2">
        <w:rPr>
          <w:i/>
        </w:rPr>
        <w:t>.</w:t>
      </w:r>
      <w:r w:rsidR="00040848">
        <w:rPr>
          <w:i/>
        </w:rPr>
        <w:t xml:space="preserve">(3 </w:t>
      </w:r>
      <w:proofErr w:type="spellStart"/>
      <w:r w:rsidR="00040848">
        <w:rPr>
          <w:i/>
        </w:rPr>
        <w:t>pts</w:t>
      </w:r>
      <w:proofErr w:type="spellEnd"/>
      <w:r w:rsidR="00040848">
        <w:rPr>
          <w:i/>
        </w:rPr>
        <w:t>)</w:t>
      </w:r>
    </w:p>
    <w:p w14:paraId="1977B743" w14:textId="06CB6465" w:rsidR="00882B82" w:rsidRDefault="00882B82"/>
    <w:p w14:paraId="72C89C29" w14:textId="43D71842" w:rsidR="00882B82" w:rsidRPr="00882B82" w:rsidRDefault="00040848" w:rsidP="00882B82">
      <w:r>
        <w:rPr>
          <w:noProof/>
        </w:rPr>
        <w:drawing>
          <wp:anchor distT="0" distB="0" distL="114300" distR="114300" simplePos="0" relativeHeight="251658240" behindDoc="0" locked="0" layoutInCell="1" allowOverlap="1" wp14:anchorId="7CE8CDF2" wp14:editId="2DCA8434">
            <wp:simplePos x="0" y="0"/>
            <wp:positionH relativeFrom="column">
              <wp:posOffset>0</wp:posOffset>
            </wp:positionH>
            <wp:positionV relativeFrom="paragraph">
              <wp:posOffset>45720</wp:posOffset>
            </wp:positionV>
            <wp:extent cx="1416050" cy="1316355"/>
            <wp:effectExtent l="0" t="0" r="6350" b="4445"/>
            <wp:wrapTight wrapText="bothSides">
              <wp:wrapPolygon edited="0">
                <wp:start x="0" y="0"/>
                <wp:lineTo x="0" y="21256"/>
                <wp:lineTo x="21309" y="21256"/>
                <wp:lineTo x="21309" y="0"/>
                <wp:lineTo x="0" y="0"/>
              </wp:wrapPolygon>
            </wp:wrapTight>
            <wp:docPr id="2" name="Picture 2" descr="Macintosh HD:Users:dbramall:Desktop:Screen Shot 2014-04-28 at 12.51.12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acintosh HD:Users:dbramall:Desktop:Screen Shot 2014-04-28 at 12.51.12 PM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6050" cy="1316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66E069F" w14:textId="77777777" w:rsidR="00882B82" w:rsidRPr="00882B82" w:rsidRDefault="00882B82" w:rsidP="00882B82"/>
    <w:p w14:paraId="0CAFF532" w14:textId="77777777" w:rsidR="00882B82" w:rsidRPr="00882B82" w:rsidRDefault="00882B82" w:rsidP="00882B82"/>
    <w:p w14:paraId="191FF6E2" w14:textId="77777777" w:rsidR="00882B82" w:rsidRPr="00882B82" w:rsidRDefault="00882B82" w:rsidP="00882B82"/>
    <w:p w14:paraId="4329DCD7" w14:textId="77777777" w:rsidR="00882B82" w:rsidRPr="00882B82" w:rsidRDefault="00882B82" w:rsidP="00882B82"/>
    <w:p w14:paraId="72AABB38" w14:textId="77777777" w:rsidR="00882B82" w:rsidRPr="00882B82" w:rsidRDefault="00882B82" w:rsidP="00882B82"/>
    <w:p w14:paraId="38FA66AD" w14:textId="77777777" w:rsidR="00882B82" w:rsidRPr="00882B82" w:rsidRDefault="00882B82" w:rsidP="00882B82"/>
    <w:p w14:paraId="6A3EFB80" w14:textId="77777777" w:rsidR="00882B82" w:rsidRPr="00882B82" w:rsidRDefault="00882B82" w:rsidP="00882B82"/>
    <w:p w14:paraId="5D60D88E" w14:textId="77777777" w:rsidR="00882B82" w:rsidRPr="00882B82" w:rsidRDefault="00882B82" w:rsidP="00882B82"/>
    <w:p w14:paraId="0ACC8529" w14:textId="470AB6F2" w:rsidR="004C31FB" w:rsidRDefault="00882B82" w:rsidP="00882B82">
      <w:r>
        <w:t>2-3 Rotate the following according to our coordinate rules for rotations</w:t>
      </w:r>
      <w:bookmarkStart w:id="0" w:name="_GoBack"/>
      <w:bookmarkEnd w:id="0"/>
    </w:p>
    <w:p w14:paraId="6760B78B" w14:textId="6135DF4E" w:rsidR="00882B82" w:rsidRDefault="00040848" w:rsidP="00882B82">
      <w:r>
        <w:rPr>
          <w:noProof/>
        </w:rPr>
        <w:drawing>
          <wp:anchor distT="0" distB="0" distL="114300" distR="114300" simplePos="0" relativeHeight="251660288" behindDoc="0" locked="0" layoutInCell="1" allowOverlap="1" wp14:anchorId="0900A0ED" wp14:editId="473EDE86">
            <wp:simplePos x="0" y="0"/>
            <wp:positionH relativeFrom="column">
              <wp:posOffset>3886200</wp:posOffset>
            </wp:positionH>
            <wp:positionV relativeFrom="paragraph">
              <wp:posOffset>23495</wp:posOffset>
            </wp:positionV>
            <wp:extent cx="1714500" cy="2030095"/>
            <wp:effectExtent l="0" t="0" r="12700" b="1905"/>
            <wp:wrapTight wrapText="bothSides">
              <wp:wrapPolygon edited="0">
                <wp:start x="0" y="0"/>
                <wp:lineTo x="0" y="21350"/>
                <wp:lineTo x="21440" y="21350"/>
                <wp:lineTo x="21440" y="0"/>
                <wp:lineTo x="0" y="0"/>
              </wp:wrapPolygon>
            </wp:wrapTight>
            <wp:docPr id="4" name="Picture 4" descr="Macintosh HD:Users:dbramall:Desktop:Screen Shot 2014-04-28 at 12.59.14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Macintosh HD:Users:dbramall:Desktop:Screen Shot 2014-04-28 at 12.59.14 PM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030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073E7404" wp14:editId="6AC4A42D">
            <wp:simplePos x="0" y="0"/>
            <wp:positionH relativeFrom="column">
              <wp:posOffset>457200</wp:posOffset>
            </wp:positionH>
            <wp:positionV relativeFrom="paragraph">
              <wp:posOffset>23495</wp:posOffset>
            </wp:positionV>
            <wp:extent cx="2057400" cy="2068195"/>
            <wp:effectExtent l="0" t="0" r="0" b="0"/>
            <wp:wrapTight wrapText="bothSides">
              <wp:wrapPolygon edited="0">
                <wp:start x="0" y="0"/>
                <wp:lineTo x="0" y="21222"/>
                <wp:lineTo x="21333" y="21222"/>
                <wp:lineTo x="21333" y="0"/>
                <wp:lineTo x="0" y="0"/>
              </wp:wrapPolygon>
            </wp:wrapTight>
            <wp:docPr id="3" name="Picture 3" descr="Macintosh HD:Users:dbramall:Desktop:Screen Shot 2014-04-28 at 12.59.08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Macintosh HD:Users:dbramall:Desktop:Screen Shot 2014-04-28 at 12.59.08 PM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068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82B82">
        <w:t>2.</w:t>
      </w:r>
      <w:r w:rsidR="00882B82">
        <w:tab/>
      </w:r>
      <w:r w:rsidR="00882B82">
        <w:tab/>
        <w:t xml:space="preserve">3.  </w:t>
      </w:r>
    </w:p>
    <w:p w14:paraId="7DB25035" w14:textId="77777777" w:rsidR="00565B1E" w:rsidRDefault="00565B1E" w:rsidP="00882B82"/>
    <w:p w14:paraId="3CBBFA57" w14:textId="77777777" w:rsidR="00565B1E" w:rsidRDefault="00565B1E" w:rsidP="00882B82"/>
    <w:p w14:paraId="127FBA8B" w14:textId="77777777" w:rsidR="00565B1E" w:rsidRDefault="00565B1E" w:rsidP="00882B82"/>
    <w:p w14:paraId="49241F4B" w14:textId="77777777" w:rsidR="00565B1E" w:rsidRDefault="00565B1E" w:rsidP="00882B82"/>
    <w:p w14:paraId="09D14DF3" w14:textId="77777777" w:rsidR="00565B1E" w:rsidRDefault="00565B1E" w:rsidP="00882B82"/>
    <w:p w14:paraId="3DA8249E" w14:textId="77777777" w:rsidR="00565B1E" w:rsidRDefault="00565B1E" w:rsidP="00882B82"/>
    <w:p w14:paraId="769183DB" w14:textId="77777777" w:rsidR="00565B1E" w:rsidRDefault="00565B1E" w:rsidP="00882B82"/>
    <w:p w14:paraId="477C6D2E" w14:textId="77777777" w:rsidR="00565B1E" w:rsidRDefault="00565B1E" w:rsidP="00882B82"/>
    <w:p w14:paraId="0B756B09" w14:textId="77777777" w:rsidR="00565B1E" w:rsidRDefault="00565B1E" w:rsidP="00882B82"/>
    <w:p w14:paraId="3297EC45" w14:textId="77777777" w:rsidR="00565B1E" w:rsidRDefault="00565B1E" w:rsidP="00882B82"/>
    <w:p w14:paraId="094FEF28" w14:textId="77777777" w:rsidR="00565B1E" w:rsidRDefault="00565B1E" w:rsidP="00882B82"/>
    <w:p w14:paraId="5A968E12" w14:textId="37428DFB" w:rsidR="00565B1E" w:rsidRPr="00565B1E" w:rsidRDefault="00565B1E" w:rsidP="00882B82">
      <w:r w:rsidRPr="00565B1E">
        <w:t xml:space="preserve">4-5 </w:t>
      </w:r>
      <w:r w:rsidRPr="00565B1E">
        <w:t>Identify the angle of rotation, center of rotation and direction of rotation for the following:</w:t>
      </w:r>
    </w:p>
    <w:p w14:paraId="7BFB8236" w14:textId="0F939372" w:rsidR="00040848" w:rsidRDefault="00565B1E" w:rsidP="00882B82">
      <w:r>
        <w:rPr>
          <w:noProof/>
        </w:rPr>
        <w:drawing>
          <wp:anchor distT="0" distB="0" distL="114300" distR="114300" simplePos="0" relativeHeight="251662336" behindDoc="0" locked="0" layoutInCell="1" allowOverlap="1" wp14:anchorId="54B2C6F2" wp14:editId="3B34BA8A">
            <wp:simplePos x="0" y="0"/>
            <wp:positionH relativeFrom="column">
              <wp:posOffset>3657600</wp:posOffset>
            </wp:positionH>
            <wp:positionV relativeFrom="paragraph">
              <wp:posOffset>36830</wp:posOffset>
            </wp:positionV>
            <wp:extent cx="1570355" cy="1600200"/>
            <wp:effectExtent l="0" t="0" r="4445" b="0"/>
            <wp:wrapTight wrapText="bothSides">
              <wp:wrapPolygon edited="0">
                <wp:start x="0" y="0"/>
                <wp:lineTo x="0" y="21257"/>
                <wp:lineTo x="21312" y="21257"/>
                <wp:lineTo x="21312" y="0"/>
                <wp:lineTo x="0" y="0"/>
              </wp:wrapPolygon>
            </wp:wrapTight>
            <wp:docPr id="6" name="Picture 6" descr="Macintosh HD:Users:dbramall:Desktop:Screen Shot 2014-04-28 at 1.05.27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Macintosh HD:Users:dbramall:Desktop:Screen Shot 2014-04-28 at 1.05.27 PM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035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1312" behindDoc="0" locked="0" layoutInCell="1" allowOverlap="1" wp14:anchorId="3F13BCB2" wp14:editId="27546038">
            <wp:simplePos x="0" y="0"/>
            <wp:positionH relativeFrom="column">
              <wp:posOffset>457200</wp:posOffset>
            </wp:positionH>
            <wp:positionV relativeFrom="paragraph">
              <wp:posOffset>36830</wp:posOffset>
            </wp:positionV>
            <wp:extent cx="1508125" cy="1600200"/>
            <wp:effectExtent l="0" t="0" r="0" b="0"/>
            <wp:wrapTight wrapText="bothSides">
              <wp:wrapPolygon edited="0">
                <wp:start x="0" y="0"/>
                <wp:lineTo x="0" y="21257"/>
                <wp:lineTo x="21100" y="21257"/>
                <wp:lineTo x="21100" y="0"/>
                <wp:lineTo x="0" y="0"/>
              </wp:wrapPolygon>
            </wp:wrapTight>
            <wp:docPr id="5" name="Picture 5" descr="Macintosh HD:Users:dbramall:Desktop:Screen Shot 2014-04-28 at 1.05.22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Macintosh HD:Users:dbramall:Desktop:Screen Shot 2014-04-28 at 1.05.22 PM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12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03EE968" w14:textId="77777777" w:rsidR="00040848" w:rsidRPr="00040848" w:rsidRDefault="00040848" w:rsidP="00040848"/>
    <w:p w14:paraId="1B8479A9" w14:textId="77777777" w:rsidR="00040848" w:rsidRPr="00040848" w:rsidRDefault="00040848" w:rsidP="00040848"/>
    <w:p w14:paraId="4EAA2F9F" w14:textId="77777777" w:rsidR="00040848" w:rsidRPr="00040848" w:rsidRDefault="00040848" w:rsidP="00040848"/>
    <w:p w14:paraId="609C5AF4" w14:textId="77777777" w:rsidR="00040848" w:rsidRPr="00040848" w:rsidRDefault="00040848" w:rsidP="00040848"/>
    <w:p w14:paraId="451F7D06" w14:textId="77777777" w:rsidR="00040848" w:rsidRPr="00040848" w:rsidRDefault="00040848" w:rsidP="00040848"/>
    <w:p w14:paraId="3FAB8C37" w14:textId="77777777" w:rsidR="00040848" w:rsidRPr="00040848" w:rsidRDefault="00040848" w:rsidP="00040848"/>
    <w:p w14:paraId="2B804EA2" w14:textId="77777777" w:rsidR="00040848" w:rsidRPr="00040848" w:rsidRDefault="00040848" w:rsidP="00040848"/>
    <w:p w14:paraId="0E07B25B" w14:textId="77777777" w:rsidR="00040848" w:rsidRPr="00040848" w:rsidRDefault="00040848" w:rsidP="00040848"/>
    <w:p w14:paraId="51EB8BFA" w14:textId="77777777" w:rsidR="00040848" w:rsidRDefault="00040848" w:rsidP="00040848"/>
    <w:p w14:paraId="5CD45A79" w14:textId="5EF7E1C5" w:rsidR="00565B1E" w:rsidRPr="00040848" w:rsidRDefault="00040848" w:rsidP="00040848">
      <w:r>
        <w:t xml:space="preserve">6-8 </w:t>
      </w:r>
      <w:r>
        <w:t>For the following identify the rotational symmetry</w:t>
      </w:r>
      <w:r>
        <w:rPr>
          <w:noProof/>
        </w:rPr>
        <w:drawing>
          <wp:inline distT="0" distB="0" distL="0" distR="0" wp14:anchorId="6CA6B6EE" wp14:editId="47B718CB">
            <wp:extent cx="6313170" cy="1225550"/>
            <wp:effectExtent l="0" t="0" r="11430" b="0"/>
            <wp:docPr id="8" name="Picture 8" descr="Macintosh HD:Users:dbramall:Desktop:Screen Shot 2014-04-28 at 1.13.41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Macintosh HD:Users:dbramall:Desktop:Screen Shot 2014-04-28 at 1.13.41 PM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3170" cy="122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565B1E" w:rsidRPr="00040848" w:rsidSect="006B2655">
      <w:pgSz w:w="12240" w:h="15840"/>
      <w:pgMar w:top="1152" w:right="1152" w:bottom="1152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797E"/>
    <w:rsid w:val="00040848"/>
    <w:rsid w:val="00316352"/>
    <w:rsid w:val="004C31FB"/>
    <w:rsid w:val="00565B1E"/>
    <w:rsid w:val="007B7A60"/>
    <w:rsid w:val="00882B82"/>
    <w:rsid w:val="0089713D"/>
    <w:rsid w:val="00D7797E"/>
    <w:rsid w:val="00D91F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039B887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91F8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1F83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91F8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1F83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5.png"/><Relationship Id="rId12" Type="http://schemas.openxmlformats.org/officeDocument/2006/relationships/image" Target="media/image6.png"/><Relationship Id="rId13" Type="http://schemas.openxmlformats.org/officeDocument/2006/relationships/image" Target="media/image7.png"/><Relationship Id="rId14" Type="http://schemas.openxmlformats.org/officeDocument/2006/relationships/image" Target="media/image8.png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png"/><Relationship Id="rId10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67</Words>
  <Characters>388</Characters>
  <Application>Microsoft Macintosh Word</Application>
  <DocSecurity>0</DocSecurity>
  <Lines>3</Lines>
  <Paragraphs>1</Paragraphs>
  <ScaleCrop>false</ScaleCrop>
  <Company/>
  <LinksUpToDate>false</LinksUpToDate>
  <CharactersWithSpaces>4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le Bramall</dc:creator>
  <cp:keywords/>
  <dc:description/>
  <cp:lastModifiedBy>Danielle Bramall</cp:lastModifiedBy>
  <cp:revision>6</cp:revision>
  <dcterms:created xsi:type="dcterms:W3CDTF">2014-04-28T18:49:00Z</dcterms:created>
  <dcterms:modified xsi:type="dcterms:W3CDTF">2014-04-28T19:15:00Z</dcterms:modified>
</cp:coreProperties>
</file>